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Pr="0051100F" w:rsidRDefault="0081778B">
      <w:pPr>
        <w:rPr>
          <w:rFonts w:ascii="Times New Roman" w:hAnsi="Times New Roman" w:cs="Times New Roman"/>
          <w:b/>
          <w:color w:val="FF0000"/>
        </w:rPr>
      </w:pPr>
      <w:r w:rsidRPr="0051100F">
        <w:rPr>
          <w:rFonts w:ascii="Times New Roman" w:hAnsi="Times New Roman" w:cs="Times New Roman" w:hint="eastAsia"/>
          <w:b/>
          <w:color w:val="FF0000"/>
        </w:rPr>
        <w:t>主要思想：</w:t>
      </w:r>
      <w:r w:rsidR="00CB5BFA" w:rsidRPr="0051100F">
        <w:rPr>
          <w:rFonts w:ascii="Times New Roman" w:hAnsi="Times New Roman" w:cs="Times New Roman" w:hint="eastAsia"/>
          <w:b/>
          <w:color w:val="FF0000"/>
        </w:rPr>
        <w:t>特征匹配很重要，是视觉</w:t>
      </w:r>
      <w:r w:rsidR="00CB5BFA" w:rsidRPr="0051100F">
        <w:rPr>
          <w:rFonts w:ascii="Times New Roman" w:hAnsi="Times New Roman" w:cs="Times New Roman" w:hint="eastAsia"/>
          <w:b/>
          <w:color w:val="FF0000"/>
        </w:rPr>
        <w:t>SLAM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的瓶颈。</w:t>
      </w:r>
      <w:r w:rsidRPr="0051100F">
        <w:rPr>
          <w:rFonts w:ascii="Times New Roman" w:hAnsi="Times New Roman" w:cs="Times New Roman" w:hint="eastAsia"/>
          <w:b/>
          <w:color w:val="FF0000"/>
        </w:rPr>
        <w:t>提出了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一种深度学习</w:t>
      </w:r>
      <w:r w:rsidRPr="0051100F">
        <w:rPr>
          <w:rFonts w:ascii="Times New Roman" w:hAnsi="Times New Roman" w:cs="Times New Roman" w:hint="eastAsia"/>
          <w:b/>
          <w:color w:val="FF0000"/>
        </w:rPr>
        <w:t>二进制描述子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用于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SLAM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，并且训练了词袋做回环检测</w:t>
      </w:r>
      <w:r w:rsidR="00CB5BFA" w:rsidRPr="0051100F">
        <w:rPr>
          <w:rFonts w:ascii="Times New Roman" w:hAnsi="Times New Roman" w:cs="Times New Roman" w:hint="eastAsia"/>
          <w:b/>
          <w:color w:val="FF0000"/>
        </w:rPr>
        <w:t>，</w:t>
      </w:r>
      <w:r w:rsidRPr="0051100F">
        <w:rPr>
          <w:rFonts w:ascii="Times New Roman" w:hAnsi="Times New Roman" w:cs="Times New Roman" w:hint="eastAsia"/>
          <w:b/>
          <w:color w:val="FF0000"/>
        </w:rPr>
        <w:t>既提高了精度，又保证了效率，有实际意义。</w:t>
      </w:r>
      <w:r w:rsidR="00004921" w:rsidRPr="0051100F">
        <w:rPr>
          <w:rFonts w:ascii="Times New Roman" w:hAnsi="Times New Roman" w:cs="Times New Roman" w:hint="eastAsia"/>
          <w:b/>
          <w:color w:val="FF0000"/>
        </w:rPr>
        <w:t>精度从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FPR</w:t>
      </w:r>
      <w:r w:rsidR="009879B0" w:rsidRPr="0051100F">
        <w:rPr>
          <w:rFonts w:ascii="Times New Roman" w:hAnsi="Times New Roman" w:cs="Times New Roman"/>
          <w:b/>
          <w:color w:val="FF0000"/>
        </w:rPr>
        <w:t>95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，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mAP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说明</w:t>
      </w:r>
      <w:r w:rsidR="008E1DEF">
        <w:rPr>
          <w:rFonts w:ascii="Times New Roman" w:hAnsi="Times New Roman" w:cs="Times New Roman" w:hint="eastAsia"/>
          <w:b/>
          <w:color w:val="FF0000"/>
        </w:rPr>
        <w:t>。（不提学长的</w:t>
      </w:r>
      <w:r w:rsidR="008E1DEF">
        <w:rPr>
          <w:rFonts w:ascii="Times New Roman" w:hAnsi="Times New Roman" w:cs="Times New Roman" w:hint="eastAsia"/>
          <w:b/>
          <w:color w:val="FF0000"/>
        </w:rPr>
        <w:t>ASD</w:t>
      </w:r>
      <w:r w:rsidR="00874AD0">
        <w:rPr>
          <w:rFonts w:ascii="Times New Roman" w:hAnsi="Times New Roman" w:cs="Times New Roman" w:hint="eastAsia"/>
          <w:b/>
          <w:color w:val="FF0000"/>
        </w:rPr>
        <w:t>，直接从</w:t>
      </w:r>
      <w:r w:rsidR="00874AD0">
        <w:rPr>
          <w:rFonts w:ascii="Times New Roman" w:hAnsi="Times New Roman" w:cs="Times New Roman" w:hint="eastAsia"/>
          <w:b/>
          <w:color w:val="FF0000"/>
        </w:rPr>
        <w:t>hardnet</w:t>
      </w:r>
      <w:r w:rsidR="00874AD0">
        <w:rPr>
          <w:rFonts w:ascii="Times New Roman" w:hAnsi="Times New Roman" w:cs="Times New Roman" w:hint="eastAsia"/>
          <w:b/>
          <w:color w:val="FF0000"/>
        </w:rPr>
        <w:t>上拿出来，然后直接得到</w:t>
      </w:r>
      <w:r w:rsidR="00874AD0">
        <w:rPr>
          <w:rFonts w:ascii="Times New Roman" w:hAnsi="Times New Roman" w:cs="Times New Roman" w:hint="eastAsia"/>
          <w:b/>
          <w:color w:val="FF0000"/>
        </w:rPr>
        <w:t>SLAM</w:t>
      </w:r>
      <w:r w:rsidR="00874AD0">
        <w:rPr>
          <w:rFonts w:ascii="Times New Roman" w:hAnsi="Times New Roman" w:cs="Times New Roman" w:hint="eastAsia"/>
          <w:b/>
          <w:color w:val="FF0000"/>
        </w:rPr>
        <w:t>系统</w:t>
      </w:r>
      <w:r w:rsidR="008E1DEF">
        <w:rPr>
          <w:rFonts w:ascii="Times New Roman" w:hAnsi="Times New Roman" w:cs="Times New Roman" w:hint="eastAsia"/>
          <w:b/>
          <w:color w:val="FF0000"/>
        </w:rPr>
        <w:t>）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D37984" w:rsidRDefault="00D379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核心思想就是设计了一种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二进制描述子，提高了精度，保证了效率，有实际意义。</w:t>
      </w:r>
    </w:p>
    <w:p w:rsidR="00D37984" w:rsidRDefault="00D37984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B36C53" w:rsidRPr="00D52DBF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  <w:r w:rsidRPr="00B36C53">
        <w:rPr>
          <w:rFonts w:ascii="Times New Roman" w:hAnsi="Times New Roman" w:cs="Times New Roman" w:hint="eastAsia"/>
          <w:color w:val="FF0000"/>
        </w:rPr>
        <w:t>对比实验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Tanh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U</w:t>
      </w:r>
      <w:r w:rsidR="00D52DBF">
        <w:rPr>
          <w:rFonts w:ascii="Times New Roman" w:hAnsi="Times New Roman" w:cs="Times New Roman" w:hint="eastAsia"/>
        </w:rPr>
        <w:t>的对比实验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315C08"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</w:t>
      </w:r>
      <w:r w:rsidR="00F66614">
        <w:rPr>
          <w:rFonts w:ascii="Times New Roman" w:hAnsi="Times New Roman" w:cs="Times New Roman"/>
        </w:rPr>
        <w:lastRenderedPageBreak/>
        <w:t xml:space="preserve">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背景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发展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现在的问题和研究空白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自己的研究如何填补这个空白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BB76BB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3B6372" w:rsidRDefault="003B637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1103">
        <w:rPr>
          <w:rFonts w:ascii="Times New Roman" w:hAnsi="Times New Roman" w:cs="Times New Roman" w:hint="eastAsia"/>
        </w:rPr>
        <w:t>近些年，随着深度学习的发展，基于深度学习的图像处理变得越来越火</w:t>
      </w:r>
      <w:r w:rsidR="007E126E">
        <w:rPr>
          <w:rFonts w:ascii="Times New Roman" w:hAnsi="Times New Roman" w:cs="Times New Roman" w:hint="eastAsia"/>
        </w:rPr>
        <w:t>。深度学习对于提取图像的特征</w:t>
      </w:r>
      <w:r w:rsidR="00F01BA8">
        <w:rPr>
          <w:rFonts w:ascii="Times New Roman" w:hAnsi="Times New Roman" w:cs="Times New Roman" w:hint="eastAsia"/>
        </w:rPr>
        <w:t>，然后进行图像的关联有着巨大的优势。</w:t>
      </w:r>
      <w:r w:rsidR="000C71E9">
        <w:rPr>
          <w:rFonts w:ascii="Times New Roman" w:hAnsi="Times New Roman" w:cs="Times New Roman" w:hint="eastAsia"/>
        </w:rPr>
        <w:t>而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的图像处理和数据关联正是深度学习的强项。所以现在有很多的研究者都将深度学习与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结合起来，以解决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中图像数据关联的瓶颈问题。</w:t>
      </w:r>
    </w:p>
    <w:p w:rsidR="00D8510C" w:rsidRDefault="000C71E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2A2D78">
        <w:rPr>
          <w:rFonts w:ascii="Times New Roman" w:hAnsi="Times New Roman" w:cs="Times New Roman" w:hint="eastAsia"/>
        </w:rPr>
        <w:t>深度学习在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应用提升了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的精度。有许多学者利用深度学习的优势，替换了传统视觉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部分模块，比如描述子匹配，重定位等等。也有的使用高级别的语义信息，给系统增加对世界的理解能力，对于</w:t>
      </w:r>
      <w:r w:rsidR="006C49A9">
        <w:rPr>
          <w:rFonts w:ascii="Times New Roman" w:hAnsi="Times New Roman" w:cs="Times New Roman" w:hint="eastAsia"/>
        </w:rPr>
        <w:t>特征匹配和特征关联带来了很大的提升。也有端到端的</w:t>
      </w:r>
      <w:r w:rsidR="006C49A9">
        <w:rPr>
          <w:rFonts w:ascii="Times New Roman" w:hAnsi="Times New Roman" w:cs="Times New Roman" w:hint="eastAsia"/>
        </w:rPr>
        <w:t>SLAM</w:t>
      </w:r>
      <w:r w:rsidR="006C49A9">
        <w:rPr>
          <w:rFonts w:ascii="Times New Roman" w:hAnsi="Times New Roman" w:cs="Times New Roman" w:hint="eastAsia"/>
        </w:rPr>
        <w:t>系统，直接由图片生成位姿估计，在特定场景获得了比较好的效果。</w:t>
      </w:r>
    </w:p>
    <w:p w:rsidR="009D0FA5" w:rsidRDefault="009D0FA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但是当前的深度学习在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的使用还是有较多问题。比如</w:t>
      </w:r>
      <w:r w:rsidR="003D4C90">
        <w:rPr>
          <w:rFonts w:ascii="Times New Roman" w:hAnsi="Times New Roman" w:cs="Times New Roman" w:hint="eastAsia"/>
        </w:rPr>
        <w:t>端到端的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很依赖特定场景，系统泛化能力不强。语义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无法保证场景有相关的语义信息</w:t>
      </w:r>
      <w:r w:rsidR="009848DB">
        <w:rPr>
          <w:rFonts w:ascii="Times New Roman" w:hAnsi="Times New Roman" w:cs="Times New Roman" w:hint="eastAsia"/>
        </w:rPr>
        <w:t>，比如</w:t>
      </w:r>
      <w:r w:rsidR="009848DB">
        <w:rPr>
          <w:rFonts w:ascii="Times New Roman" w:hAnsi="Times New Roman" w:cs="Times New Roman" w:hint="eastAsia"/>
        </w:rPr>
        <w:t>slam++</w:t>
      </w:r>
      <w:r w:rsidR="009848DB">
        <w:rPr>
          <w:rFonts w:ascii="Times New Roman" w:hAnsi="Times New Roman" w:cs="Times New Roman" w:hint="eastAsia"/>
        </w:rPr>
        <w:t>中的椅子</w:t>
      </w:r>
      <w:r w:rsidR="00E7744F">
        <w:rPr>
          <w:rFonts w:ascii="Times New Roman" w:hAnsi="Times New Roman" w:cs="Times New Roman" w:hint="eastAsia"/>
        </w:rPr>
        <w:t>。而低级别的描述子信息的提取没有考虑到尺度问题，导致</w:t>
      </w:r>
      <w:r w:rsidR="00E7744F">
        <w:rPr>
          <w:rFonts w:ascii="Times New Roman" w:hAnsi="Times New Roman" w:cs="Times New Roman" w:hint="eastAsia"/>
        </w:rPr>
        <w:t>Hardnet</w:t>
      </w:r>
      <w:r w:rsidR="00E7744F">
        <w:rPr>
          <w:rFonts w:ascii="Times New Roman" w:hAnsi="Times New Roman" w:cs="Times New Roman" w:hint="eastAsia"/>
        </w:rPr>
        <w:t>等等描述子不适用于</w:t>
      </w:r>
      <w:r w:rsidR="009729B6">
        <w:rPr>
          <w:rFonts w:ascii="Times New Roman" w:hAnsi="Times New Roman" w:cs="Times New Roman" w:hint="eastAsia"/>
        </w:rPr>
        <w:t>SLAM</w:t>
      </w:r>
    </w:p>
    <w:p w:rsidR="00E7744F" w:rsidRDefault="00E7744F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在本文中，我们提出了一种提取图片局部描述子的网络。我们提取出的描述子的形式与传统的描述子</w:t>
      </w:r>
      <w:r>
        <w:rPr>
          <w:rFonts w:ascii="Times New Roman" w:hAnsi="Times New Roman" w:cs="Times New Roman" w:hint="eastAsia"/>
        </w:rPr>
        <w:t>ORB</w:t>
      </w:r>
      <w:r>
        <w:rPr>
          <w:rFonts w:ascii="Times New Roman" w:hAnsi="Times New Roman" w:cs="Times New Roman" w:hint="eastAsia"/>
        </w:rPr>
        <w:t>类似</w:t>
      </w:r>
      <w:r w:rsidR="00F91CA5">
        <w:rPr>
          <w:rFonts w:ascii="Times New Roman" w:hAnsi="Times New Roman" w:cs="Times New Roman" w:hint="eastAsia"/>
        </w:rPr>
        <w:t>，可以很容易地适用在当前流行的视觉</w:t>
      </w:r>
      <w:r w:rsidR="00F91CA5">
        <w:rPr>
          <w:rFonts w:ascii="Times New Roman" w:hAnsi="Times New Roman" w:cs="Times New Roman" w:hint="eastAsia"/>
        </w:rPr>
        <w:t>SLAM</w:t>
      </w:r>
      <w:r w:rsidR="00F91CA5">
        <w:rPr>
          <w:rFonts w:ascii="Times New Roman" w:hAnsi="Times New Roman" w:cs="Times New Roman" w:hint="eastAsia"/>
        </w:rPr>
        <w:t>系统上</w:t>
      </w:r>
      <w:r>
        <w:rPr>
          <w:rFonts w:ascii="Times New Roman" w:hAnsi="Times New Roman" w:cs="Times New Roman" w:hint="eastAsia"/>
        </w:rPr>
        <w:t>。并且我们考</w:t>
      </w:r>
      <w:r>
        <w:rPr>
          <w:rFonts w:ascii="Times New Roman" w:hAnsi="Times New Roman" w:cs="Times New Roman" w:hint="eastAsia"/>
        </w:rPr>
        <w:lastRenderedPageBreak/>
        <w:t>虑到了尺度问题（引用学长），让其更加适用于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。</w:t>
      </w:r>
      <w:r w:rsidR="00F91CA5">
        <w:rPr>
          <w:rFonts w:ascii="Times New Roman" w:hAnsi="Times New Roman" w:cs="Times New Roman" w:hint="eastAsia"/>
        </w:rPr>
        <w:t>为了匹配效率，我们对生成的描述子进行了二进制化。我们也为自己描述子单独训练了词袋，回环检测的精度得到提高。</w:t>
      </w:r>
    </w:p>
    <w:p w:rsidR="00E7744F" w:rsidRPr="00F91CA5" w:rsidRDefault="00E7744F" w:rsidP="0041301A">
      <w:pPr>
        <w:rPr>
          <w:rFonts w:ascii="Times New Roman" w:hAnsi="Times New Roman" w:cs="Times New Roman"/>
        </w:rPr>
      </w:pPr>
    </w:p>
    <w:p w:rsidR="006C49A9" w:rsidRDefault="006C49A9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4B5385" w:rsidRDefault="004B5385" w:rsidP="004B5385">
      <w:pPr>
        <w:pStyle w:val="a9"/>
        <w:spacing w:before="0" w:beforeAutospacing="0" w:after="0" w:afterAutospacing="0"/>
      </w:pPr>
    </w:p>
    <w:p w:rsidR="004B5385" w:rsidRDefault="004B5385" w:rsidP="004B5385">
      <w:pPr>
        <w:pStyle w:val="a9"/>
        <w:spacing w:before="0" w:beforeAutospacing="0" w:after="0" w:afterAutospacing="0"/>
        <w:rPr>
          <w:color w:val="FF0000"/>
        </w:rPr>
      </w:pPr>
      <w:r w:rsidRPr="004B5385">
        <w:rPr>
          <w:color w:val="FF0000"/>
        </w:rPr>
        <w:t>Local Feature Descriptor</w:t>
      </w:r>
    </w:p>
    <w:p w:rsidR="004B5385" w:rsidRDefault="004B5385" w:rsidP="004B5385">
      <w:pPr>
        <w:pStyle w:val="a9"/>
        <w:spacing w:before="0" w:beforeAutospacing="0" w:after="0" w:afterAutospacing="0"/>
      </w:pPr>
      <w:r>
        <w:rPr>
          <w:rFonts w:hint="eastAsia"/>
        </w:rPr>
        <w:t>传统：</w:t>
      </w:r>
      <w:r w:rsidR="004C2A9A">
        <w:rPr>
          <w:rFonts w:hint="eastAsia"/>
        </w:rPr>
        <w:t>SIFT，</w:t>
      </w:r>
      <w:r>
        <w:rPr>
          <w:rFonts w:hint="eastAsia"/>
        </w:rPr>
        <w:t>ORB，BRIEF，SURF</w:t>
      </w:r>
    </w:p>
    <w:p w:rsidR="004B5385" w:rsidRPr="004B5385" w:rsidRDefault="004B5385" w:rsidP="004B5385">
      <w:pPr>
        <w:pStyle w:val="a9"/>
        <w:spacing w:before="0" w:beforeAutospacing="0" w:after="0" w:afterAutospacing="0"/>
      </w:pPr>
      <w:r>
        <w:rPr>
          <w:rFonts w:hint="eastAsia"/>
        </w:rPr>
        <w:t>DL：Lift，SuperPoint，LF-NET，MatchNet，L</w:t>
      </w:r>
      <w:r>
        <w:t>2</w:t>
      </w:r>
      <w:r>
        <w:rPr>
          <w:rFonts w:hint="eastAsia"/>
        </w:rPr>
        <w:t>-Net</w:t>
      </w:r>
      <w:r w:rsidR="00C4691A">
        <w:rPr>
          <w:rFonts w:hint="eastAsia"/>
        </w:rPr>
        <w:t>，SuperGlue</w:t>
      </w:r>
    </w:p>
    <w:p w:rsidR="00A45040" w:rsidRDefault="00244A63" w:rsidP="00763317">
      <w:pPr>
        <w:pStyle w:val="a9"/>
        <w:numPr>
          <w:ilvl w:val="0"/>
          <w:numId w:val="3"/>
        </w:numPr>
        <w:spacing w:before="0" w:beforeAutospacing="0" w:after="0" w:afterAutospacing="0"/>
      </w:pPr>
      <w:r>
        <w:rPr>
          <w:rFonts w:hint="eastAsia"/>
        </w:rPr>
        <w:t>深度学习浮点型描述符</w:t>
      </w:r>
      <w:r w:rsidR="00A45040">
        <w:rPr>
          <w:rFonts w:hint="eastAsia"/>
        </w:rPr>
        <w:t>：</w:t>
      </w:r>
      <w:r w:rsidR="0051100F">
        <w:rPr>
          <w:rFonts w:hint="eastAsia"/>
        </w:rPr>
        <w:t>Lift，SuperPoint，LF-Net</w:t>
      </w:r>
      <w:r w:rsidR="00763317">
        <w:rPr>
          <w:rFonts w:hint="eastAsia"/>
        </w:rPr>
        <w:t>，</w:t>
      </w:r>
      <w:r w:rsidR="00A45040">
        <w:rPr>
          <w:rFonts w:hint="eastAsia"/>
        </w:rPr>
        <w:t>多分支CNN网络：</w:t>
      </w:r>
      <w:r w:rsidR="000976F5">
        <w:rPr>
          <w:rFonts w:hint="eastAsia"/>
        </w:rPr>
        <w:t>triplet</w:t>
      </w:r>
      <w:r w:rsidR="00EC65F4">
        <w:t xml:space="preserve"> </w:t>
      </w:r>
      <w:r w:rsidR="00A45040">
        <w:rPr>
          <w:rFonts w:hint="eastAsia"/>
        </w:rPr>
        <w:t>network</w:t>
      </w:r>
      <w:r w:rsidR="0051100F">
        <w:rPr>
          <w:rFonts w:hint="eastAsia"/>
        </w:rPr>
        <w:t>，L</w:t>
      </w:r>
      <w:r w:rsidR="0051100F">
        <w:t>2</w:t>
      </w:r>
      <w:r w:rsidR="0051100F">
        <w:rPr>
          <w:rFonts w:hint="eastAsia"/>
        </w:rPr>
        <w:t>-net，hardnet</w:t>
      </w:r>
    </w:p>
    <w:p w:rsidR="0075730D" w:rsidRDefault="0075730D" w:rsidP="00A45040">
      <w:pPr>
        <w:pStyle w:val="a9"/>
        <w:numPr>
          <w:ilvl w:val="0"/>
          <w:numId w:val="3"/>
        </w:numPr>
        <w:spacing w:before="0" w:beforeAutospacing="0" w:after="0" w:afterAutospacing="0"/>
      </w:pPr>
      <w:r>
        <w:rPr>
          <w:rFonts w:hint="eastAsia"/>
        </w:rPr>
        <w:t>深度学习二进制描述符：各种二进制方法</w:t>
      </w:r>
    </w:p>
    <w:p w:rsidR="00A45040" w:rsidRDefault="00A45040" w:rsidP="00A45040">
      <w:pPr>
        <w:pStyle w:val="a9"/>
        <w:spacing w:before="0" w:beforeAutospacing="0" w:after="0" w:afterAutospacing="0"/>
        <w:ind w:left="360"/>
      </w:pPr>
    </w:p>
    <w:p w:rsidR="000C22FE" w:rsidRDefault="000C22FE" w:rsidP="004B5385">
      <w:pPr>
        <w:pStyle w:val="a9"/>
        <w:spacing w:before="0" w:beforeAutospacing="0" w:after="0" w:afterAutospacing="0"/>
      </w:pPr>
    </w:p>
    <w:p w:rsidR="000C22FE" w:rsidRDefault="000C22FE" w:rsidP="004B5385">
      <w:pPr>
        <w:pStyle w:val="a9"/>
        <w:spacing w:before="0" w:beforeAutospacing="0" w:after="0" w:afterAutospacing="0"/>
      </w:pPr>
    </w:p>
    <w:p w:rsidR="004B5385" w:rsidRDefault="004B5385" w:rsidP="004B5385">
      <w:pPr>
        <w:pStyle w:val="a9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4B5385">
        <w:rPr>
          <w:color w:val="FF0000"/>
        </w:rPr>
        <w:t>Deep learning enhanced SLAM</w:t>
      </w:r>
    </w:p>
    <w:p w:rsidR="004B5385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替换模块的深度学习</w:t>
      </w:r>
      <w:r>
        <w:rPr>
          <w:rFonts w:ascii="Times New Roman" w:hAnsi="Times New Roman" w:cs="Times New Roman" w:hint="eastAsia"/>
        </w:rPr>
        <w:t>SLAM</w:t>
      </w:r>
    </w:p>
    <w:p w:rsidR="00321D91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语义</w:t>
      </w:r>
      <w:r>
        <w:rPr>
          <w:rFonts w:ascii="Times New Roman" w:hAnsi="Times New Roman" w:cs="Times New Roman" w:hint="eastAsia"/>
        </w:rPr>
        <w:t>SLAM</w:t>
      </w:r>
      <w:r w:rsidR="009A1737">
        <w:rPr>
          <w:rFonts w:ascii="Times New Roman" w:hAnsi="Times New Roman" w:cs="Times New Roman" w:hint="eastAsia"/>
        </w:rPr>
        <w:t>：</w:t>
      </w:r>
      <w:r w:rsidR="009A1737" w:rsidRPr="009A1737">
        <w:rPr>
          <w:rFonts w:ascii="Times New Roman" w:hAnsi="Times New Roman" w:cs="Times New Roman"/>
        </w:rPr>
        <w:t>https://blog.csdn.net/fxr123fxr/article/details/82988485?utm_medium=distribute.pc_relevant.none-task-blog-BlogCommendFromBaidu-3&amp;depth_1-utm_source=distribute.pc_relevant.none-task-blog-BlogCommendFromBaidu-3</w:t>
      </w:r>
    </w:p>
    <w:p w:rsidR="00321D91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端到端</w:t>
      </w:r>
      <w:r>
        <w:rPr>
          <w:rFonts w:ascii="Times New Roman" w:hAnsi="Times New Roman" w:cs="Times New Roman" w:hint="eastAsia"/>
        </w:rPr>
        <w:t>SLAM</w:t>
      </w:r>
      <w:r w:rsidR="00EC6CB6">
        <w:rPr>
          <w:rFonts w:ascii="Times New Roman" w:hAnsi="Times New Roman" w:cs="Times New Roman" w:hint="eastAsia"/>
        </w:rPr>
        <w:t>：</w:t>
      </w:r>
      <w:r w:rsidR="00EC6CB6">
        <w:rPr>
          <w:rFonts w:ascii="Times New Roman" w:hAnsi="Times New Roman" w:cs="Times New Roman" w:hint="eastAsia"/>
        </w:rPr>
        <w:t>DeepVO</w:t>
      </w:r>
    </w:p>
    <w:p w:rsidR="004B5385" w:rsidRDefault="004B5385" w:rsidP="0041301A">
      <w:pPr>
        <w:rPr>
          <w:rFonts w:ascii="Times New Roman" w:hAnsi="Times New Roman" w:cs="Times New Roman"/>
        </w:rPr>
      </w:pPr>
    </w:p>
    <w:p w:rsidR="00321D91" w:rsidRPr="004B5385" w:rsidRDefault="00321D91" w:rsidP="0041301A">
      <w:pPr>
        <w:rPr>
          <w:rFonts w:ascii="Times New Roman" w:hAnsi="Times New Roman" w:cs="Times New Roman"/>
        </w:rPr>
      </w:pPr>
    </w:p>
    <w:p w:rsidR="001B511A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ontribution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BA75A2">
        <w:rPr>
          <w:rFonts w:ascii="Times New Roman" w:hAnsi="Times New Roman" w:cs="Times New Roman"/>
        </w:rPr>
        <w:t xml:space="preserve"> We propose a binary descriptor with </w:t>
      </w:r>
      <w:r w:rsidR="00B62616">
        <w:rPr>
          <w:rFonts w:ascii="Times New Roman" w:hAnsi="Times New Roman" w:cs="Times New Roman"/>
        </w:rPr>
        <w:t>CNN model using four loss function, and outperforms other traditional descriptor on accuracy and effectiveness.</w:t>
      </w:r>
      <w:r w:rsidR="00BA75A2">
        <w:rPr>
          <w:rFonts w:ascii="Times New Roman" w:hAnsi="Times New Roman" w:cs="Times New Roman"/>
        </w:rPr>
        <w:t xml:space="preserve"> 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We design a monocular system with our learned descriptor, and achieve better results than other traditional visual SLAM system on several benchmark datasets.</w:t>
      </w:r>
    </w:p>
    <w:p w:rsidR="00970891" w:rsidRDefault="00970891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8E54B0">
        <w:rPr>
          <w:rFonts w:ascii="Times New Roman" w:hAnsi="Times New Roman" w:cs="Times New Roman"/>
        </w:rPr>
        <w:t xml:space="preserve"> feature matching </w:t>
      </w:r>
      <w:r w:rsidR="008E54B0">
        <w:rPr>
          <w:rFonts w:ascii="Times New Roman" w:hAnsi="Times New Roman" w:cs="Times New Roman" w:hint="eastAsia"/>
        </w:rPr>
        <w:t>and</w:t>
      </w:r>
      <w:r w:rsidR="00A32500">
        <w:rPr>
          <w:rFonts w:ascii="Times New Roman" w:hAnsi="Times New Roman" w:cs="Times New Roman"/>
        </w:rPr>
        <w:t xml:space="preserve">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</w:t>
      </w:r>
      <w:r w:rsidR="007F17DF">
        <w:rPr>
          <w:rFonts w:ascii="Times New Roman" w:hAnsi="Times New Roman" w:cs="Times New Roman" w:hint="eastAsia"/>
        </w:rPr>
        <w:t>s</w:t>
      </w:r>
      <w:r w:rsidR="004E4904">
        <w:rPr>
          <w:rFonts w:ascii="Times New Roman" w:hAnsi="Times New Roman" w:cs="Times New Roman"/>
        </w:rPr>
        <w:t xml:space="preserve">, </w:t>
      </w:r>
      <w:r w:rsidR="007F17DF">
        <w:rPr>
          <w:rFonts w:ascii="Times New Roman" w:hAnsi="Times New Roman" w:cs="Times New Roman"/>
        </w:rPr>
        <w:t xml:space="preserve">each of </w:t>
      </w:r>
      <w:r w:rsidR="004E4904">
        <w:rPr>
          <w:rFonts w:ascii="Times New Roman" w:hAnsi="Times New Roman" w:cs="Times New Roman"/>
        </w:rPr>
        <w:t xml:space="preserve">which is followed by a </w:t>
      </w:r>
      <w:r w:rsidR="004F1533">
        <w:rPr>
          <w:rFonts w:ascii="Times New Roman" w:hAnsi="Times New Roman" w:cs="Times New Roman" w:hint="eastAsia"/>
        </w:rPr>
        <w:t>Tanh</w:t>
      </w:r>
      <w:r w:rsidR="004F1533">
        <w:rPr>
          <w:rFonts w:ascii="Times New Roman" w:hAnsi="Times New Roman" w:cs="Times New Roman"/>
        </w:rPr>
        <w:t xml:space="preserve"> </w:t>
      </w:r>
      <w:r w:rsidR="004E4904">
        <w:rPr>
          <w:rFonts w:ascii="Times New Roman" w:hAnsi="Times New Roman" w:cs="Times New Roman"/>
        </w:rPr>
        <w:t>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  <w:r w:rsidR="006F055D">
        <w:rPr>
          <w:rFonts w:ascii="Times New Roman" w:hAnsi="Times New Roman" w:cs="Times New Roman"/>
        </w:rPr>
        <w:t>We adopt four loss type to train our descriptor. We will describe in detail below.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>a scale 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3pt" o:ole="">
            <v:imagedata r:id="rId7" o:title=""/>
          </v:shape>
          <o:OLEObject Type="Embed" ProgID="Equation.DSMT4" ShapeID="_x0000_i1025" DrawAspect="Content" ObjectID="_1680811825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85pt" o:ole="">
            <v:imagedata r:id="rId9" o:title=""/>
          </v:shape>
          <o:OLEObject Type="Embed" ProgID="Equation.DSMT4" ShapeID="_x0000_i1026" DrawAspect="Content" ObjectID="_1680811826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>same bit of every descriptor generated by all image patches should have same numbers of -1 and +1</w:t>
      </w:r>
      <w:r w:rsidR="00250733">
        <w:rPr>
          <w:rFonts w:ascii="Times New Roman" w:hAnsi="Times New Roman" w:cs="Times New Roman"/>
        </w:rPr>
        <w:t xml:space="preserve"> roughly</w:t>
      </w:r>
      <w:r w:rsidR="00B618F2">
        <w:rPr>
          <w:rFonts w:ascii="Times New Roman" w:hAnsi="Times New Roman" w:cs="Times New Roman"/>
        </w:rPr>
        <w:t xml:space="preserve">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85pt;height:70.3pt" o:ole="">
            <v:imagedata r:id="rId11" o:title=""/>
          </v:shape>
          <o:OLEObject Type="Embed" ProgID="Equation.DSMT4" ShapeID="_x0000_i1027" DrawAspect="Content" ObjectID="_1680811827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>great drop in accuracy. So we 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55pt" o:ole="">
            <v:imagedata r:id="rId13" o:title=""/>
          </v:shape>
          <o:OLEObject Type="Embed" ProgID="Equation.DSMT4" ShapeID="_x0000_i1028" DrawAspect="Content" ObjectID="_1680811828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45pt" o:ole="">
            <v:imagedata r:id="rId15" o:title=""/>
          </v:shape>
          <o:OLEObject Type="Embed" ProgID="Equation.DSMT4" ShapeID="_x0000_i1029" DrawAspect="Content" ObjectID="_1680811829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3pt;height:18pt" o:ole="">
            <v:imagedata r:id="rId17" o:title=""/>
          </v:shape>
          <o:OLEObject Type="Embed" ProgID="Equation.DSMT4" ShapeID="_x0000_i1030" DrawAspect="Content" ObjectID="_1680811830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85pt;height:18.45pt" o:ole="">
            <v:imagedata r:id="rId19" o:title=""/>
          </v:shape>
          <o:OLEObject Type="Embed" ProgID="Equation.DSMT4" ShapeID="_x0000_i1031" DrawAspect="Content" ObjectID="_1680811831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7pt" o:ole="">
            <v:imagedata r:id="rId21" o:title=""/>
          </v:shape>
          <o:OLEObject Type="Embed" ProgID="Equation.DSMT4" ShapeID="_x0000_i1032" DrawAspect="Content" ObjectID="_1680811832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55pt;height:19.7pt" o:ole="">
            <v:imagedata r:id="rId23" o:title=""/>
          </v:shape>
          <o:OLEObject Type="Embed" ProgID="Equation.DSMT4" ShapeID="_x0000_i1033" DrawAspect="Content" ObjectID="_1680811833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55pt;height:18pt" o:ole="">
            <v:imagedata r:id="rId25" o:title=""/>
          </v:shape>
          <o:OLEObject Type="Embed" ProgID="Equation.DSMT4" ShapeID="_x0000_i1034" DrawAspect="Content" ObjectID="_1680811834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85pt;height:34.3pt" o:ole="">
            <v:imagedata r:id="rId27" o:title=""/>
          </v:shape>
          <o:OLEObject Type="Embed" ProgID="Equation.DSMT4" ShapeID="_x0000_i1035" DrawAspect="Content" ObjectID="_1680811835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 w:rsidR="00B62616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ystem</w:t>
      </w:r>
      <w:r w:rsidR="00B62616">
        <w:rPr>
          <w:rFonts w:ascii="Times New Roman" w:hAnsi="Times New Roman" w:cs="Times New Roman"/>
        </w:rPr>
        <w:t xml:space="preserve"> </w:t>
      </w:r>
      <w:r w:rsidR="00972F1D">
        <w:rPr>
          <w:rFonts w:ascii="Times New Roman" w:hAnsi="Times New Roman" w:cs="Times New Roman"/>
        </w:rPr>
        <w:t>(</w:t>
      </w:r>
      <w:r w:rsidR="00972F1D">
        <w:t>An Approach for CNN-Based Feature Matching Towards Real-Time SLAM</w:t>
      </w:r>
      <w:r w:rsidR="00972F1D">
        <w:rPr>
          <w:rFonts w:ascii="Times New Roman" w:hAnsi="Times New Roman" w:cs="Times New Roman"/>
        </w:rPr>
        <w:t>)</w:t>
      </w:r>
    </w:p>
    <w:p w:rsidR="00330338" w:rsidRDefault="008E66E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ORB-SLAM2 is a fantastic visual SLAM work in r</w:t>
      </w:r>
      <w:r w:rsidR="00345374">
        <w:rPr>
          <w:rFonts w:ascii="Times New Roman" w:hAnsi="Times New Roman" w:cs="Times New Roman"/>
        </w:rPr>
        <w:t>ecent year, which is suitable for monocular camera based on PTAM structure. So we choose ORB-SLAM2 as our SLAM system.</w:t>
      </w:r>
      <w:r w:rsidR="009A68B4">
        <w:rPr>
          <w:rFonts w:ascii="Times New Roman" w:hAnsi="Times New Roman" w:cs="Times New Roman"/>
        </w:rPr>
        <w:t xml:space="preserve"> </w:t>
      </w:r>
      <w:r w:rsidR="00345374">
        <w:rPr>
          <w:rFonts w:ascii="Times New Roman" w:hAnsi="Times New Roman" w:cs="Times New Roman"/>
        </w:rPr>
        <w:t xml:space="preserve">we </w:t>
      </w:r>
      <w:r w:rsidR="009A68B4">
        <w:rPr>
          <w:rFonts w:ascii="Times New Roman" w:hAnsi="Times New Roman" w:cs="Times New Roman"/>
        </w:rPr>
        <w:t>can substitute our learned descriptor for ORB</w:t>
      </w:r>
      <w:r w:rsidR="006B366F">
        <w:rPr>
          <w:rFonts w:ascii="Times New Roman" w:hAnsi="Times New Roman" w:cs="Times New Roman"/>
        </w:rPr>
        <w:t xml:space="preserve"> easily</w:t>
      </w:r>
      <w:r w:rsidR="009A68B4">
        <w:rPr>
          <w:rFonts w:ascii="Times New Roman" w:hAnsi="Times New Roman" w:cs="Times New Roman"/>
        </w:rPr>
        <w:t>,</w:t>
      </w:r>
      <w:r w:rsidR="009A68B4" w:rsidRPr="009A68B4">
        <w:rPr>
          <w:rFonts w:ascii="Times New Roman" w:hAnsi="Times New Roman" w:cs="Times New Roman"/>
        </w:rPr>
        <w:t xml:space="preserve"> </w:t>
      </w:r>
      <w:r w:rsidR="009A68B4">
        <w:rPr>
          <w:rFonts w:ascii="Times New Roman" w:hAnsi="Times New Roman" w:cs="Times New Roman"/>
        </w:rPr>
        <w:t>because our learned descriptor has same structure with ORB.</w:t>
      </w:r>
      <w:r w:rsidR="00DC3A01">
        <w:rPr>
          <w:rFonts w:ascii="Times New Roman" w:hAnsi="Times New Roman" w:cs="Times New Roman"/>
        </w:rPr>
        <w:t xml:space="preserve"> The CNN model is embedded in descriptor extractor after FAST keypoint detection using the implementation of pytorch c++ API.</w:t>
      </w:r>
      <w:r w:rsidR="00972F1D">
        <w:rPr>
          <w:rFonts w:ascii="Times New Roman" w:hAnsi="Times New Roman" w:cs="Times New Roman"/>
        </w:rPr>
        <w:t xml:space="preserve"> We organize the image patches as a </w:t>
      </w:r>
      <w:r w:rsidR="001712D7">
        <w:rPr>
          <w:rFonts w:ascii="Times New Roman" w:hAnsi="Times New Roman" w:cs="Times New Roman"/>
        </w:rPr>
        <w:t>single tensor</w:t>
      </w:r>
      <w:r w:rsidR="00972F1D">
        <w:rPr>
          <w:rFonts w:ascii="Times New Roman" w:hAnsi="Times New Roman" w:cs="Times New Roman"/>
        </w:rPr>
        <w:t xml:space="preserve">, and transfer to CNN model, so the model can reason all </w:t>
      </w:r>
      <w:r w:rsidR="00C22947">
        <w:rPr>
          <w:rFonts w:ascii="Times New Roman" w:hAnsi="Times New Roman" w:cs="Times New Roman"/>
        </w:rPr>
        <w:t>the image patches with one step, which can accelerate the reasoning time.</w:t>
      </w:r>
      <w:r w:rsidR="00564393">
        <w:rPr>
          <w:rFonts w:ascii="Times New Roman" w:hAnsi="Times New Roman" w:cs="Times New Roman"/>
        </w:rPr>
        <w:t>ORB-SLAM2 implement the Bag of Words to detect loop closure, so we also train Bag of Words with the descriptor reasoned by our CNN model.</w:t>
      </w:r>
      <w:r w:rsidR="00C769C1">
        <w:rPr>
          <w:rFonts w:ascii="Times New Roman" w:hAnsi="Times New Roman" w:cs="Times New Roman"/>
        </w:rPr>
        <w:t xml:space="preserve"> </w:t>
      </w:r>
      <w:r w:rsidR="00330338">
        <w:rPr>
          <w:rFonts w:ascii="Times New Roman" w:hAnsi="Times New Roman" w:cs="Times New Roman"/>
        </w:rPr>
        <w:t>Because the difference of descriptor, we adjust the matching threshold in SLAM system.</w:t>
      </w:r>
    </w:p>
    <w:p w:rsidR="00250733" w:rsidRDefault="00250733" w:rsidP="0041301A">
      <w:pPr>
        <w:rPr>
          <w:rFonts w:ascii="Times New Roman" w:hAnsi="Times New Roman" w:cs="Times New Roman"/>
        </w:rPr>
      </w:pPr>
    </w:p>
    <w:p w:rsidR="00250733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4.1.1 UBC benc</w:t>
      </w:r>
      <w:r w:rsidRPr="00F75D7F">
        <w:rPr>
          <w:rFonts w:ascii="Times New Roman" w:hAnsi="Times New Roman" w:cs="Times New Roman" w:hint="eastAsia"/>
        </w:rPr>
        <w:t>hmark</w:t>
      </w:r>
      <w:r w:rsidR="00545B9B" w:rsidRPr="00F75D7F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C63A02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.2 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/>
        </w:rPr>
        <w:t xml:space="preserve"> dataset</w:t>
      </w:r>
    </w:p>
    <w:p w:rsidR="006A284F" w:rsidRDefault="006A284F" w:rsidP="0041301A">
      <w:pPr>
        <w:rPr>
          <w:rFonts w:ascii="Times New Roman" w:hAnsi="Times New Roman" w:cs="Times New Roman"/>
        </w:rPr>
      </w:pPr>
    </w:p>
    <w:p w:rsidR="00EA1DCC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1.3</w:t>
      </w:r>
      <w:r w:rsidR="00EA1DCC">
        <w:rPr>
          <w:rFonts w:ascii="Times New Roman" w:hAnsi="Times New Roman" w:cs="Times New Roman"/>
        </w:rPr>
        <w:t xml:space="preserve">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>So we choose the hand-crafted descriptor, ORB, to make a comparison 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1 Evaluation of KITTI Odometry dataset</w:t>
      </w:r>
    </w:p>
    <w:p w:rsidR="000B739A" w:rsidRDefault="000B739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4358C">
        <w:rPr>
          <w:rFonts w:ascii="Times New Roman" w:hAnsi="Times New Roman" w:cs="Times New Roman" w:hint="eastAsia"/>
        </w:rPr>
        <w:t>我们的描述子能够在</w:t>
      </w:r>
      <w:r w:rsidR="00B4358C">
        <w:rPr>
          <w:rFonts w:ascii="Times New Roman" w:hAnsi="Times New Roman" w:cs="Times New Roman" w:hint="eastAsia"/>
        </w:rPr>
        <w:t>kitti</w:t>
      </w:r>
      <w:r w:rsidR="00B4358C">
        <w:rPr>
          <w:rFonts w:ascii="Times New Roman" w:hAnsi="Times New Roman" w:cs="Times New Roman" w:hint="eastAsia"/>
        </w:rPr>
        <w:t>上比</w:t>
      </w:r>
      <w:r w:rsidR="00B4358C">
        <w:rPr>
          <w:rFonts w:ascii="Times New Roman" w:hAnsi="Times New Roman" w:cs="Times New Roman" w:hint="eastAsia"/>
        </w:rPr>
        <w:t>ORB</w:t>
      </w:r>
      <w:r w:rsidR="00B4358C">
        <w:rPr>
          <w:rFonts w:ascii="Times New Roman" w:hAnsi="Times New Roman" w:cs="Times New Roman" w:hint="eastAsia"/>
        </w:rPr>
        <w:t>更快地进行初始化，说明我们的描述子在视角快速切换的时候更鲁棒。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7D4E07" w:rsidRPr="00473AAE" w:rsidRDefault="00881121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T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 evaluate the accuracy and robustness of our learned descriptor in BASD-SLAM, we in</w:t>
      </w:r>
      <w:r w:rsidR="004870C9">
        <w:rPr>
          <w:rFonts w:ascii="Times New Roman" w:hAnsi="Times New Roman" w:cs="Times New Roman"/>
        </w:rPr>
        <w:t xml:space="preserve">troduce the Tartanair dataset for localization and mapping evaluation. </w:t>
      </w:r>
      <w:r w:rsidR="00220568">
        <w:rPr>
          <w:rFonts w:ascii="Times New Roman" w:hAnsi="Times New Roman" w:cs="Times New Roman"/>
        </w:rPr>
        <w:t>We compared our sys</w:t>
      </w:r>
      <w:r w:rsidR="00B4358C">
        <w:rPr>
          <w:rFonts w:ascii="Times New Roman" w:hAnsi="Times New Roman" w:cs="Times New Roman"/>
        </w:rPr>
        <w:t>tem with ORB-SLAM2, including the</w:t>
      </w:r>
      <w:r w:rsidR="00C67595">
        <w:rPr>
          <w:rFonts w:ascii="Times New Roman" w:hAnsi="Times New Roman" w:cs="Times New Roman"/>
        </w:rPr>
        <w:t xml:space="preserve"> </w:t>
      </w:r>
      <w:r w:rsidR="00C67595">
        <w:rPr>
          <w:rFonts w:ascii="Times New Roman" w:hAnsi="Times New Roman" w:cs="Times New Roman" w:hint="eastAsia"/>
        </w:rPr>
        <w:t>evaluation</w:t>
      </w:r>
      <w:r w:rsidR="00C67595">
        <w:rPr>
          <w:rFonts w:ascii="Times New Roman" w:hAnsi="Times New Roman" w:cs="Times New Roman"/>
        </w:rPr>
        <w:t xml:space="preserve"> </w:t>
      </w:r>
      <w:r w:rsidR="0029341B">
        <w:rPr>
          <w:rFonts w:ascii="Times New Roman" w:hAnsi="Times New Roman" w:cs="Times New Roman"/>
        </w:rPr>
        <w:t>standard</w:t>
      </w:r>
      <w:r w:rsidR="00C67595">
        <w:rPr>
          <w:rFonts w:ascii="Times New Roman" w:hAnsi="Times New Roman" w:cs="Times New Roman"/>
        </w:rPr>
        <w:t>, ATE( absolute trajectory error) and SR(success rate). In order to present the robustness of our descriptor, we respectively choose three context</w:t>
      </w:r>
      <w:r w:rsidR="00473AAE">
        <w:rPr>
          <w:rFonts w:ascii="Times New Roman" w:hAnsi="Times New Roman" w:cs="Times New Roman"/>
        </w:rPr>
        <w:t>s</w:t>
      </w:r>
      <w:r w:rsidR="00C67595">
        <w:rPr>
          <w:rFonts w:ascii="Times New Roman" w:hAnsi="Times New Roman" w:cs="Times New Roman"/>
        </w:rPr>
        <w:t xml:space="preserve"> in Tartanair, Soul-City, Japanese-Alley, Ocean</w:t>
      </w:r>
      <w:r w:rsidR="00473AAE">
        <w:rPr>
          <w:rFonts w:ascii="Times New Roman" w:hAnsi="Times New Roman" w:cs="Times New Roman"/>
        </w:rPr>
        <w:t xml:space="preserve">. The evaluation results are shown in TABLE I. The bold represents the better result. </w:t>
      </w:r>
      <w:r w:rsidR="00473AAE">
        <w:rPr>
          <w:rFonts w:ascii="Times New Roman" w:hAnsi="Times New Roman" w:cs="Times New Roman" w:hint="eastAsia"/>
        </w:rPr>
        <w:t>We</w:t>
      </w:r>
      <w:r w:rsidR="00473AAE">
        <w:rPr>
          <w:rFonts w:ascii="Times New Roman" w:hAnsi="Times New Roman" w:cs="Times New Roman"/>
        </w:rPr>
        <w:t xml:space="preserve"> </w:t>
      </w:r>
      <w:r w:rsidR="00473AAE">
        <w:rPr>
          <w:rFonts w:ascii="Times New Roman" w:hAnsi="Times New Roman" w:cs="Times New Roman" w:hint="eastAsia"/>
        </w:rPr>
        <w:t>also</w:t>
      </w:r>
      <w:r w:rsidR="00473AAE">
        <w:rPr>
          <w:rFonts w:ascii="Times New Roman" w:hAnsi="Times New Roman" w:cs="Times New Roman"/>
        </w:rPr>
        <w:t xml:space="preserve"> choose the evo evaluation tool to </w:t>
      </w:r>
      <w:r w:rsidR="00137914">
        <w:rPr>
          <w:rFonts w:ascii="Times New Roman" w:hAnsi="Times New Roman" w:cs="Times New Roman"/>
        </w:rPr>
        <w:t>estimate and visualize some contex</w:t>
      </w:r>
      <w:r w:rsidR="00FD4580">
        <w:rPr>
          <w:rFonts w:ascii="Times New Roman" w:hAnsi="Times New Roman" w:cs="Times New Roman"/>
        </w:rPr>
        <w:t>t trajectory. And the results are</w:t>
      </w:r>
      <w:r w:rsidR="00137914">
        <w:rPr>
          <w:rFonts w:ascii="Times New Roman" w:hAnsi="Times New Roman" w:cs="Times New Roman"/>
        </w:rPr>
        <w:t xml:space="preserve"> shown in TABLE II. From the evaluation results above, we can easily draw the conclusion that our learned descriptor SLAM system outperforms the traditional descriptor SLAM system ORB-SLAM2.</w:t>
      </w:r>
      <w:r w:rsidR="00473AAE">
        <w:rPr>
          <w:rFonts w:ascii="Times New Roman" w:hAnsi="Times New Roman" w:cs="Times New Roman"/>
        </w:rPr>
        <w:t xml:space="preserve">  </w:t>
      </w:r>
    </w:p>
    <w:p w:rsidR="00E9721D" w:rsidRPr="00B4358C" w:rsidRDefault="00220568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了评估系统的鲁棒性，我们用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来进行定位和建图的评估，我们将我们的系统与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进行比较，评估了</w:t>
      </w:r>
      <w:r>
        <w:rPr>
          <w:rFonts w:ascii="Times New Roman" w:hAnsi="Times New Roman" w:cs="Times New Roman" w:hint="eastAsia"/>
        </w:rPr>
        <w:t>ATE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SR</w:t>
      </w:r>
      <w:r w:rsidR="00C67595">
        <w:rPr>
          <w:rFonts w:ascii="Times New Roman" w:hAnsi="Times New Roman" w:cs="Times New Roman" w:hint="eastAsia"/>
        </w:rPr>
        <w:t>。为了</w:t>
      </w:r>
      <w:r w:rsidR="00E9721D">
        <w:rPr>
          <w:rFonts w:ascii="Times New Roman" w:hAnsi="Times New Roman" w:cs="Times New Roman" w:hint="eastAsia"/>
        </w:rPr>
        <w:t>体现出我们的描述子的鲁棒性，我们分别选择了</w:t>
      </w:r>
      <w:r w:rsidR="00E9721D">
        <w:rPr>
          <w:rFonts w:ascii="Times New Roman" w:hAnsi="Times New Roman" w:cs="Times New Roman" w:hint="eastAsia"/>
        </w:rPr>
        <w:t>Tartanair</w:t>
      </w:r>
      <w:r w:rsidR="00E9721D">
        <w:rPr>
          <w:rFonts w:ascii="Times New Roman" w:hAnsi="Times New Roman" w:cs="Times New Roman" w:hint="eastAsia"/>
        </w:rPr>
        <w:t>数据集中的三个场景：</w:t>
      </w:r>
      <w:r w:rsidR="00E9721D">
        <w:rPr>
          <w:rFonts w:ascii="Times New Roman" w:hAnsi="Times New Roman" w:cs="Times New Roman" w:hint="eastAsia"/>
        </w:rPr>
        <w:t>Soul-cit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Janpanese-alle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Ocean</w:t>
      </w:r>
      <w:r w:rsidR="00E9721D">
        <w:rPr>
          <w:rFonts w:ascii="Times New Roman" w:hAnsi="Times New Roman" w:cs="Times New Roman" w:hint="eastAsia"/>
        </w:rPr>
        <w:t>。</w:t>
      </w:r>
      <w:r w:rsidR="00430C16">
        <w:rPr>
          <w:rFonts w:ascii="Times New Roman" w:hAnsi="Times New Roman" w:cs="Times New Roman" w:hint="eastAsia"/>
        </w:rPr>
        <w:t>ATE</w:t>
      </w:r>
      <w:r w:rsidR="00430C16">
        <w:rPr>
          <w:rFonts w:ascii="Times New Roman" w:hAnsi="Times New Roman" w:cs="Times New Roman" w:hint="eastAsia"/>
        </w:rPr>
        <w:t>和</w:t>
      </w:r>
      <w:r w:rsidR="00430C16">
        <w:rPr>
          <w:rFonts w:ascii="Times New Roman" w:hAnsi="Times New Roman" w:cs="Times New Roman" w:hint="eastAsia"/>
        </w:rPr>
        <w:t>SR</w:t>
      </w:r>
      <w:r w:rsidR="00430C16">
        <w:rPr>
          <w:rFonts w:ascii="Times New Roman" w:hAnsi="Times New Roman" w:cs="Times New Roman" w:hint="eastAsia"/>
        </w:rPr>
        <w:t>的评估结果如下表。</w:t>
      </w:r>
      <w:r w:rsidR="00B4358C">
        <w:rPr>
          <w:rFonts w:ascii="Times New Roman" w:hAnsi="Times New Roman" w:cs="Times New Roman" w:hint="eastAsia"/>
        </w:rPr>
        <w:t>相对更好的结果</w:t>
      </w:r>
      <w:r w:rsidR="00C67595">
        <w:rPr>
          <w:rFonts w:ascii="Times New Roman" w:hAnsi="Times New Roman" w:cs="Times New Roman" w:hint="eastAsia"/>
        </w:rPr>
        <w:t>用粗体标识出来了。</w:t>
      </w:r>
      <w:r w:rsidR="00430C16">
        <w:rPr>
          <w:rFonts w:ascii="Times New Roman" w:hAnsi="Times New Roman" w:cs="Times New Roman" w:hint="eastAsia"/>
        </w:rPr>
        <w:t>我们也是用了</w:t>
      </w:r>
      <w:r w:rsidR="00430C16">
        <w:rPr>
          <w:rFonts w:ascii="Times New Roman" w:hAnsi="Times New Roman" w:cs="Times New Roman" w:hint="eastAsia"/>
        </w:rPr>
        <w:t>evo</w:t>
      </w:r>
      <w:r w:rsidR="00430C16">
        <w:rPr>
          <w:rFonts w:ascii="Times New Roman" w:hAnsi="Times New Roman" w:cs="Times New Roman" w:hint="eastAsia"/>
        </w:rPr>
        <w:t>评估工具对几个</w:t>
      </w:r>
      <w:r w:rsidR="00430C16">
        <w:rPr>
          <w:rFonts w:ascii="Times New Roman" w:hAnsi="Times New Roman" w:cs="Times New Roman" w:hint="eastAsia"/>
        </w:rPr>
        <w:lastRenderedPageBreak/>
        <w:t>场景进行了评估和可视化，结果如图。</w:t>
      </w:r>
      <w:r w:rsidR="00B4358C">
        <w:rPr>
          <w:rFonts w:ascii="Times New Roman" w:hAnsi="Times New Roman" w:cs="Times New Roman" w:hint="eastAsia"/>
        </w:rPr>
        <w:t>从以上可以看出，我们的</w:t>
      </w:r>
      <w:r w:rsidR="00B4358C">
        <w:rPr>
          <w:rFonts w:ascii="Times New Roman" w:hAnsi="Times New Roman" w:cs="Times New Roman" w:hint="eastAsia"/>
        </w:rPr>
        <w:t>SLAM</w:t>
      </w:r>
      <w:r w:rsidR="00B4358C">
        <w:rPr>
          <w:rFonts w:ascii="Times New Roman" w:hAnsi="Times New Roman" w:cs="Times New Roman" w:hint="eastAsia"/>
        </w:rPr>
        <w:t>系统比传统的</w:t>
      </w:r>
      <w:r w:rsidR="00B4358C">
        <w:rPr>
          <w:rFonts w:ascii="Times New Roman" w:hAnsi="Times New Roman" w:cs="Times New Roman" w:hint="eastAsia"/>
        </w:rPr>
        <w:t>ORB-SLAM</w:t>
      </w:r>
      <w:r w:rsidR="00B4358C">
        <w:rPr>
          <w:rFonts w:ascii="Times New Roman" w:hAnsi="Times New Roman" w:cs="Times New Roman"/>
        </w:rPr>
        <w:t>2</w:t>
      </w:r>
      <w:r w:rsidR="00B4358C">
        <w:rPr>
          <w:rFonts w:ascii="Times New Roman" w:hAnsi="Times New Roman" w:cs="Times New Roman" w:hint="eastAsia"/>
        </w:rPr>
        <w:t>系统更加鲁棒，取得更好的表现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5D5477" w:rsidRDefault="005D5477" w:rsidP="0041301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onclusion</w:t>
      </w:r>
      <w:r>
        <w:rPr>
          <w:rFonts w:ascii="Times New Roman" w:hAnsi="Times New Roman" w:cs="Times New Roman" w:hint="eastAsia"/>
        </w:rPr>
        <w:t>：：我们提出了一种二进制描述子，借鉴了</w:t>
      </w:r>
      <w:r>
        <w:rPr>
          <w:rFonts w:ascii="Times New Roman" w:hAnsi="Times New Roman" w:cs="Times New Roman" w:hint="eastAsia"/>
        </w:rPr>
        <w:t>ASD</w:t>
      </w:r>
      <w:r>
        <w:rPr>
          <w:rFonts w:ascii="Times New Roman" w:hAnsi="Times New Roman" w:cs="Times New Roman" w:hint="eastAsia"/>
        </w:rPr>
        <w:t>描述子对于尺度问题的解决，通过二进制得到了效果更好的，效率更高的描述子。我们的二进制方法很简单，也很好训练。结果显示在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UBC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benchmark</w:t>
      </w:r>
      <w:r>
        <w:rPr>
          <w:rFonts w:ascii="Times New Roman" w:hAnsi="Times New Roman" w:cs="Times New Roman" w:hint="eastAsia"/>
        </w:rPr>
        <w:t>数据集上都比传统的二进制描述子效果更好。我们还设计了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，结果也表明效果比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 w:hint="eastAsia"/>
        </w:rPr>
        <w:t>效果更好。</w:t>
      </w:r>
      <w:bookmarkStart w:id="0" w:name="_GoBack"/>
      <w:bookmarkEnd w:id="0"/>
    </w:p>
    <w:p w:rsidR="005D5477" w:rsidRDefault="005D5477" w:rsidP="0041301A">
      <w:pPr>
        <w:rPr>
          <w:rFonts w:ascii="Times New Roman" w:hAnsi="Times New Roman" w:cs="Times New Roman"/>
        </w:rPr>
      </w:pPr>
    </w:p>
    <w:p w:rsidR="005D5477" w:rsidRDefault="005D5477" w:rsidP="0041301A">
      <w:pPr>
        <w:rPr>
          <w:rFonts w:ascii="Times New Roman" w:hAnsi="Times New Roman" w:cs="Times New Roman" w:hint="eastAsia"/>
        </w:rPr>
      </w:pPr>
    </w:p>
    <w:p w:rsidR="00360C67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>A. Dosovitskiy, P. Fischer, J. T. Springenberg, M. Riedmiller, and T. Brox, “Discriminative unsupervised feature learning with exemplar convolutional neural networks,” IEEE Trans. Pattern Anal. Mach. Intell., vol. 38, no. 9, pp. 1734–1747, Sep. 2016.</w:t>
      </w:r>
    </w:p>
    <w:p w:rsidR="005B7037" w:rsidRDefault="005B7037" w:rsidP="0041301A">
      <w:pPr>
        <w:rPr>
          <w:rFonts w:ascii="Times New Roman" w:hAnsi="Times New Roman" w:cs="Times New Roman"/>
        </w:rPr>
      </w:pPr>
    </w:p>
    <w:p w:rsidR="005B7037" w:rsidRDefault="005B703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分析一些学长的</w:t>
      </w: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  <w:r>
        <w:rPr>
          <w:rFonts w:ascii="Times New Roman" w:hAnsi="Times New Roman" w:cs="Times New Roman" w:hint="eastAsia"/>
        </w:rPr>
        <w:t>主要写了啥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研究背景和研究重要性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出该领域的研究空白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点题</w:t>
      </w:r>
      <w:r>
        <w:rPr>
          <w:rFonts w:ascii="Times New Roman" w:hAnsi="Times New Roman" w:cs="Times New Roman" w:hint="eastAsia"/>
        </w:rPr>
        <w:t>-</w:t>
      </w:r>
      <w:r>
        <w:rPr>
          <w:rFonts w:ascii="Times New Roman" w:hAnsi="Times New Roman" w:cs="Times New Roman" w:hint="eastAsia"/>
        </w:rPr>
        <w:t>指出本文的研究课题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概述文章的核心方法论和主要发现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提出猜想和研究目的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给出自己的</w:t>
      </w:r>
      <w:r>
        <w:rPr>
          <w:rFonts w:ascii="Times New Roman" w:hAnsi="Times New Roman" w:cs="Times New Roman" w:hint="eastAsia"/>
        </w:rPr>
        <w:t>contribution</w:t>
      </w:r>
    </w:p>
    <w:p w:rsidR="00D67F59" w:rsidRDefault="00D67F59" w:rsidP="0041301A">
      <w:pPr>
        <w:rPr>
          <w:rFonts w:ascii="Times New Roman" w:hAnsi="Times New Roman" w:cs="Times New Roman"/>
        </w:rPr>
      </w:pPr>
    </w:p>
    <w:p w:rsidR="001829B6" w:rsidRDefault="001829B6" w:rsidP="0041301A">
      <w:pPr>
        <w:rPr>
          <w:rFonts w:ascii="Times New Roman" w:hAnsi="Times New Roman" w:cs="Times New Roman"/>
        </w:rPr>
      </w:pPr>
    </w:p>
    <w:p w:rsidR="00145C8A" w:rsidRDefault="00145C8A" w:rsidP="0041301A">
      <w:pPr>
        <w:rPr>
          <w:rFonts w:ascii="Times New Roman" w:hAnsi="Times New Roman" w:cs="Times New Roman"/>
        </w:rPr>
      </w:pPr>
    </w:p>
    <w:p w:rsidR="00145C8A" w:rsidRDefault="00817F3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troduction</w:t>
      </w:r>
      <w:r>
        <w:rPr>
          <w:rFonts w:ascii="Times New Roman" w:hAnsi="Times New Roman" w:cs="Times New Roman" w:hint="eastAsia"/>
        </w:rPr>
        <w:t>：提出一种深度学习二进制描述子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效果很好</w:t>
      </w:r>
      <w:r w:rsidR="00AC3ECD">
        <w:rPr>
          <w:rFonts w:ascii="Times New Roman" w:hAnsi="Times New Roman" w:cs="Times New Roman" w:hint="eastAsia"/>
        </w:rPr>
        <w:t>。对</w:t>
      </w:r>
      <w:r w:rsidR="006F3B38">
        <w:rPr>
          <w:rFonts w:ascii="Times New Roman" w:hAnsi="Times New Roman" w:cs="Times New Roman" w:hint="eastAsia"/>
        </w:rPr>
        <w:t>triplet</w:t>
      </w:r>
      <w:r w:rsidR="006F3B38">
        <w:rPr>
          <w:rFonts w:ascii="Times New Roman" w:hAnsi="Times New Roman" w:cs="Times New Roman"/>
        </w:rPr>
        <w:t xml:space="preserve"> </w:t>
      </w:r>
      <w:r w:rsidR="006F3B38">
        <w:rPr>
          <w:rFonts w:ascii="Times New Roman" w:hAnsi="Times New Roman" w:cs="Times New Roman" w:hint="eastAsia"/>
        </w:rPr>
        <w:t>loss</w:t>
      </w:r>
      <w:r w:rsidR="006F3B38">
        <w:rPr>
          <w:rFonts w:ascii="Times New Roman" w:hAnsi="Times New Roman" w:cs="Times New Roman" w:hint="eastAsia"/>
        </w:rPr>
        <w:t>进行了二进制化</w:t>
      </w:r>
      <w:r w:rsidR="001D632E">
        <w:rPr>
          <w:rFonts w:ascii="Times New Roman" w:hAnsi="Times New Roman" w:cs="Times New Roman" w:hint="eastAsia"/>
        </w:rPr>
        <w:t>，效果比传统的二进制描述子好</w:t>
      </w:r>
      <w:r w:rsidR="006F3B38">
        <w:rPr>
          <w:rFonts w:ascii="Times New Roman" w:hAnsi="Times New Roman" w:cs="Times New Roman" w:hint="eastAsia"/>
        </w:rPr>
        <w:t>。所以主要是说自己如何二进制化的？最后做了很多实验来验证我的想法。</w:t>
      </w:r>
    </w:p>
    <w:p w:rsidR="006F3B38" w:rsidRDefault="006F3B38" w:rsidP="0041301A">
      <w:pPr>
        <w:rPr>
          <w:rFonts w:ascii="Times New Roman" w:hAnsi="Times New Roman" w:cs="Times New Roman"/>
        </w:rPr>
      </w:pPr>
    </w:p>
    <w:p w:rsidR="00145C8A" w:rsidRDefault="00145C8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论文主干差啥：</w:t>
      </w:r>
    </w:p>
    <w:p w:rsidR="00145C8A" w:rsidRDefault="00BF0C1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troduction</w:t>
      </w:r>
      <w:r>
        <w:rPr>
          <w:rFonts w:ascii="Times New Roman" w:hAnsi="Times New Roman" w:cs="Times New Roman" w:hint="eastAsia"/>
        </w:rPr>
        <w:t>故事还差一点，这个需要思考一下，找王老师讨论一下。</w:t>
      </w:r>
    </w:p>
    <w:p w:rsidR="00F25087" w:rsidRDefault="00F2508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还差一幅图</w:t>
      </w:r>
      <w:r w:rsidR="00A553C9">
        <w:rPr>
          <w:rFonts w:ascii="Times New Roman" w:hAnsi="Times New Roman" w:cs="Times New Roman" w:hint="eastAsia"/>
        </w:rPr>
        <w:t>。这个感觉也可以不用</w:t>
      </w:r>
      <w:r w:rsidR="00BB6604">
        <w:rPr>
          <w:rFonts w:ascii="Times New Roman" w:hAnsi="Times New Roman" w:cs="Times New Roman" w:hint="eastAsia"/>
        </w:rPr>
        <w:t>（周六上午）</w:t>
      </w:r>
    </w:p>
    <w:p w:rsidR="009B0767" w:rsidRDefault="009B07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网络结构还差一幅图</w:t>
      </w:r>
      <w:r w:rsidR="00427E95">
        <w:rPr>
          <w:rFonts w:ascii="Times New Roman" w:hAnsi="Times New Roman" w:cs="Times New Roman" w:hint="eastAsia"/>
        </w:rPr>
        <w:t>（周五下午）</w:t>
      </w:r>
    </w:p>
    <w:p w:rsidR="009B0767" w:rsidRDefault="009B07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HPatches</w:t>
      </w:r>
      <w:r w:rsidR="00427E95">
        <w:rPr>
          <w:rFonts w:ascii="Times New Roman" w:hAnsi="Times New Roman" w:cs="Times New Roman" w:hint="eastAsia"/>
        </w:rPr>
        <w:t>实验部分今晚</w:t>
      </w:r>
      <w:r w:rsidR="009A2DF9">
        <w:rPr>
          <w:rFonts w:ascii="Times New Roman" w:hAnsi="Times New Roman" w:cs="Times New Roman" w:hint="eastAsia"/>
        </w:rPr>
        <w:t>（周四晚上）</w:t>
      </w:r>
    </w:p>
    <w:p w:rsidR="00FD6E9C" w:rsidRDefault="00FD6E9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 w:rsidR="00427E95">
        <w:rPr>
          <w:rFonts w:ascii="Times New Roman" w:hAnsi="Times New Roman" w:cs="Times New Roman" w:hint="eastAsia"/>
        </w:rPr>
        <w:t>结果放一下（周五上午）</w:t>
      </w:r>
    </w:p>
    <w:p w:rsidR="00427E95" w:rsidRDefault="00427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参考文献写上（</w:t>
      </w:r>
      <w:r w:rsidR="009A2DF9">
        <w:rPr>
          <w:rFonts w:ascii="Times New Roman" w:hAnsi="Times New Roman" w:cs="Times New Roman" w:hint="eastAsia"/>
        </w:rPr>
        <w:t>周五下午或者最晚晚上</w:t>
      </w:r>
      <w:r>
        <w:rPr>
          <w:rFonts w:ascii="Times New Roman" w:hAnsi="Times New Roman" w:cs="Times New Roman" w:hint="eastAsia"/>
        </w:rPr>
        <w:t>）</w:t>
      </w:r>
    </w:p>
    <w:p w:rsidR="0010243B" w:rsidRDefault="0010243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onclusion</w:t>
      </w:r>
      <w:r>
        <w:rPr>
          <w:rFonts w:ascii="Times New Roman" w:hAnsi="Times New Roman" w:cs="Times New Roman" w:hint="eastAsia"/>
        </w:rPr>
        <w:t>：周六上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小时</w:t>
      </w:r>
    </w:p>
    <w:p w:rsidR="00427E95" w:rsidRDefault="00427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KITTI</w:t>
      </w:r>
      <w:r>
        <w:rPr>
          <w:rFonts w:ascii="Times New Roman" w:hAnsi="Times New Roman" w:cs="Times New Roman" w:hint="eastAsia"/>
        </w:rPr>
        <w:t>数据集的实验可以不用加上</w:t>
      </w:r>
      <w:r w:rsidR="009A2DF9">
        <w:rPr>
          <w:rFonts w:ascii="Times New Roman" w:hAnsi="Times New Roman" w:cs="Times New Roman" w:hint="eastAsia"/>
        </w:rPr>
        <w:t>，因为已经有三个实验了。</w:t>
      </w:r>
      <w:r w:rsidR="00BB6604">
        <w:rPr>
          <w:rFonts w:ascii="Times New Roman" w:hAnsi="Times New Roman" w:cs="Times New Roman" w:hint="eastAsia"/>
        </w:rPr>
        <w:t>页数有点超了</w:t>
      </w:r>
    </w:p>
    <w:p w:rsidR="00A553C9" w:rsidRPr="00380D47" w:rsidRDefault="003D064B" w:rsidP="0041301A">
      <w:pPr>
        <w:rPr>
          <w:rFonts w:ascii="Times New Roman" w:hAnsi="Times New Roman" w:cs="Times New Roman"/>
        </w:rPr>
      </w:pPr>
      <w:r w:rsidRPr="003D064B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3156680" cy="3473087"/>
            <wp:effectExtent l="0" t="0" r="5715" b="0"/>
            <wp:docPr id="3" name="图片 3" descr="F:\Users\gxf\AppData\Local\Temp\WeChat Files\d569b64e2c0349132494884e80d1eb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:\Users\gxf\AppData\Local\Temp\WeChat Files\d569b64e2c0349132494884e80d1ebf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8985" cy="3475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553C9" w:rsidRPr="00380D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86951" w:rsidRDefault="00486951" w:rsidP="00492C1E">
      <w:r>
        <w:separator/>
      </w:r>
    </w:p>
  </w:endnote>
  <w:endnote w:type="continuationSeparator" w:id="0">
    <w:p w:rsidR="00486951" w:rsidRDefault="00486951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86951" w:rsidRDefault="00486951" w:rsidP="00492C1E">
      <w:r>
        <w:separator/>
      </w:r>
    </w:p>
  </w:footnote>
  <w:footnote w:type="continuationSeparator" w:id="0">
    <w:p w:rsidR="00486951" w:rsidRDefault="00486951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0F7070D"/>
    <w:multiLevelType w:val="hybridMultilevel"/>
    <w:tmpl w:val="A792249A"/>
    <w:lvl w:ilvl="0" w:tplc="329872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976F5"/>
    <w:rsid w:val="000A6DCD"/>
    <w:rsid w:val="000B37E4"/>
    <w:rsid w:val="000B739A"/>
    <w:rsid w:val="000C22FE"/>
    <w:rsid w:val="000C6B59"/>
    <w:rsid w:val="000C71E9"/>
    <w:rsid w:val="000E0D14"/>
    <w:rsid w:val="000E3050"/>
    <w:rsid w:val="0010243B"/>
    <w:rsid w:val="001117B7"/>
    <w:rsid w:val="00124529"/>
    <w:rsid w:val="00126750"/>
    <w:rsid w:val="00137914"/>
    <w:rsid w:val="00145C8A"/>
    <w:rsid w:val="00163308"/>
    <w:rsid w:val="00163E99"/>
    <w:rsid w:val="001712D7"/>
    <w:rsid w:val="00176DDA"/>
    <w:rsid w:val="001829B6"/>
    <w:rsid w:val="00182AB4"/>
    <w:rsid w:val="00187790"/>
    <w:rsid w:val="00192611"/>
    <w:rsid w:val="001955C2"/>
    <w:rsid w:val="001B511A"/>
    <w:rsid w:val="001D632E"/>
    <w:rsid w:val="001E059F"/>
    <w:rsid w:val="001E772E"/>
    <w:rsid w:val="002029AC"/>
    <w:rsid w:val="00220568"/>
    <w:rsid w:val="002256F3"/>
    <w:rsid w:val="00234B4C"/>
    <w:rsid w:val="00244A63"/>
    <w:rsid w:val="00250733"/>
    <w:rsid w:val="00280FC2"/>
    <w:rsid w:val="0029341B"/>
    <w:rsid w:val="002A2B91"/>
    <w:rsid w:val="002A2D78"/>
    <w:rsid w:val="002B4779"/>
    <w:rsid w:val="002B58F7"/>
    <w:rsid w:val="002D407F"/>
    <w:rsid w:val="002E4D38"/>
    <w:rsid w:val="002F4BF4"/>
    <w:rsid w:val="00315C08"/>
    <w:rsid w:val="0031646A"/>
    <w:rsid w:val="00321D91"/>
    <w:rsid w:val="00323B2C"/>
    <w:rsid w:val="00327F85"/>
    <w:rsid w:val="00330338"/>
    <w:rsid w:val="00345374"/>
    <w:rsid w:val="00360C67"/>
    <w:rsid w:val="00363636"/>
    <w:rsid w:val="00365112"/>
    <w:rsid w:val="00380D47"/>
    <w:rsid w:val="0038162A"/>
    <w:rsid w:val="003901CF"/>
    <w:rsid w:val="00395D41"/>
    <w:rsid w:val="003A2DAA"/>
    <w:rsid w:val="003A50D3"/>
    <w:rsid w:val="003B6372"/>
    <w:rsid w:val="003D064B"/>
    <w:rsid w:val="003D4C90"/>
    <w:rsid w:val="003E2C0E"/>
    <w:rsid w:val="004005F9"/>
    <w:rsid w:val="00405F04"/>
    <w:rsid w:val="0041301A"/>
    <w:rsid w:val="00427E95"/>
    <w:rsid w:val="00430C16"/>
    <w:rsid w:val="00433C8B"/>
    <w:rsid w:val="004426CB"/>
    <w:rsid w:val="00455E78"/>
    <w:rsid w:val="00456111"/>
    <w:rsid w:val="00473AAE"/>
    <w:rsid w:val="00486951"/>
    <w:rsid w:val="004870C9"/>
    <w:rsid w:val="00487289"/>
    <w:rsid w:val="00492C1E"/>
    <w:rsid w:val="004B5385"/>
    <w:rsid w:val="004C2A9A"/>
    <w:rsid w:val="004E0126"/>
    <w:rsid w:val="004E4904"/>
    <w:rsid w:val="004F1533"/>
    <w:rsid w:val="004F6064"/>
    <w:rsid w:val="004F7F6E"/>
    <w:rsid w:val="005003B7"/>
    <w:rsid w:val="0051100F"/>
    <w:rsid w:val="0052041C"/>
    <w:rsid w:val="00537D6E"/>
    <w:rsid w:val="00544FC1"/>
    <w:rsid w:val="00545B9B"/>
    <w:rsid w:val="00564393"/>
    <w:rsid w:val="0057598D"/>
    <w:rsid w:val="00596DC9"/>
    <w:rsid w:val="005B0008"/>
    <w:rsid w:val="005B4A7D"/>
    <w:rsid w:val="005B7037"/>
    <w:rsid w:val="005C55C5"/>
    <w:rsid w:val="005D5477"/>
    <w:rsid w:val="005E06E8"/>
    <w:rsid w:val="005E251B"/>
    <w:rsid w:val="005F2045"/>
    <w:rsid w:val="00614E95"/>
    <w:rsid w:val="00622F37"/>
    <w:rsid w:val="00624FAC"/>
    <w:rsid w:val="00630968"/>
    <w:rsid w:val="006719AC"/>
    <w:rsid w:val="00672E59"/>
    <w:rsid w:val="00684A70"/>
    <w:rsid w:val="006851FE"/>
    <w:rsid w:val="006A2015"/>
    <w:rsid w:val="006A284F"/>
    <w:rsid w:val="006B366F"/>
    <w:rsid w:val="006B5D1F"/>
    <w:rsid w:val="006B61EC"/>
    <w:rsid w:val="006C49A9"/>
    <w:rsid w:val="006D16E1"/>
    <w:rsid w:val="006D690D"/>
    <w:rsid w:val="006E2511"/>
    <w:rsid w:val="006E48C4"/>
    <w:rsid w:val="006F055D"/>
    <w:rsid w:val="006F1DF7"/>
    <w:rsid w:val="006F1FCC"/>
    <w:rsid w:val="006F3B38"/>
    <w:rsid w:val="00732650"/>
    <w:rsid w:val="007531AB"/>
    <w:rsid w:val="00753FCC"/>
    <w:rsid w:val="0075730D"/>
    <w:rsid w:val="00763317"/>
    <w:rsid w:val="00766913"/>
    <w:rsid w:val="007733FC"/>
    <w:rsid w:val="0078681E"/>
    <w:rsid w:val="00787563"/>
    <w:rsid w:val="007A1CBE"/>
    <w:rsid w:val="007B19E7"/>
    <w:rsid w:val="007C1A01"/>
    <w:rsid w:val="007D4E07"/>
    <w:rsid w:val="007E126E"/>
    <w:rsid w:val="007E2AB4"/>
    <w:rsid w:val="007F17DF"/>
    <w:rsid w:val="0081778B"/>
    <w:rsid w:val="00817F39"/>
    <w:rsid w:val="00865644"/>
    <w:rsid w:val="00874AD0"/>
    <w:rsid w:val="00881121"/>
    <w:rsid w:val="00885350"/>
    <w:rsid w:val="00890F53"/>
    <w:rsid w:val="008B2584"/>
    <w:rsid w:val="008D6E3E"/>
    <w:rsid w:val="008E1DEF"/>
    <w:rsid w:val="008E3CAE"/>
    <w:rsid w:val="008E54B0"/>
    <w:rsid w:val="008E66E7"/>
    <w:rsid w:val="008F1782"/>
    <w:rsid w:val="008F4EF2"/>
    <w:rsid w:val="009501BB"/>
    <w:rsid w:val="00970891"/>
    <w:rsid w:val="009729B6"/>
    <w:rsid w:val="00972F1D"/>
    <w:rsid w:val="009769B8"/>
    <w:rsid w:val="009848DB"/>
    <w:rsid w:val="009879B0"/>
    <w:rsid w:val="0099092C"/>
    <w:rsid w:val="00992CBB"/>
    <w:rsid w:val="009A1737"/>
    <w:rsid w:val="009A2DF9"/>
    <w:rsid w:val="009A68B4"/>
    <w:rsid w:val="009B0767"/>
    <w:rsid w:val="009D0FA5"/>
    <w:rsid w:val="00A12A84"/>
    <w:rsid w:val="00A170EC"/>
    <w:rsid w:val="00A250C6"/>
    <w:rsid w:val="00A32500"/>
    <w:rsid w:val="00A33AF0"/>
    <w:rsid w:val="00A42C38"/>
    <w:rsid w:val="00A45040"/>
    <w:rsid w:val="00A553C9"/>
    <w:rsid w:val="00AB4437"/>
    <w:rsid w:val="00AC3ECD"/>
    <w:rsid w:val="00AD286E"/>
    <w:rsid w:val="00B039A4"/>
    <w:rsid w:val="00B1095A"/>
    <w:rsid w:val="00B36335"/>
    <w:rsid w:val="00B36C53"/>
    <w:rsid w:val="00B4358C"/>
    <w:rsid w:val="00B5188B"/>
    <w:rsid w:val="00B618F2"/>
    <w:rsid w:val="00B62616"/>
    <w:rsid w:val="00B63353"/>
    <w:rsid w:val="00B711D9"/>
    <w:rsid w:val="00B72C1A"/>
    <w:rsid w:val="00B7539C"/>
    <w:rsid w:val="00B81CBB"/>
    <w:rsid w:val="00B82A25"/>
    <w:rsid w:val="00BA45FD"/>
    <w:rsid w:val="00BA75A2"/>
    <w:rsid w:val="00BB6604"/>
    <w:rsid w:val="00BB76BB"/>
    <w:rsid w:val="00BC4AD6"/>
    <w:rsid w:val="00BC7478"/>
    <w:rsid w:val="00BD0968"/>
    <w:rsid w:val="00BF0C18"/>
    <w:rsid w:val="00BF7894"/>
    <w:rsid w:val="00C22947"/>
    <w:rsid w:val="00C4691A"/>
    <w:rsid w:val="00C47C5B"/>
    <w:rsid w:val="00C56465"/>
    <w:rsid w:val="00C62B8A"/>
    <w:rsid w:val="00C63A02"/>
    <w:rsid w:val="00C67595"/>
    <w:rsid w:val="00C769C1"/>
    <w:rsid w:val="00CA38C1"/>
    <w:rsid w:val="00CB529F"/>
    <w:rsid w:val="00CB5BFA"/>
    <w:rsid w:val="00CB761F"/>
    <w:rsid w:val="00CC31C2"/>
    <w:rsid w:val="00CF7B8D"/>
    <w:rsid w:val="00D126F6"/>
    <w:rsid w:val="00D14A70"/>
    <w:rsid w:val="00D37984"/>
    <w:rsid w:val="00D52DBF"/>
    <w:rsid w:val="00D60DE3"/>
    <w:rsid w:val="00D67F59"/>
    <w:rsid w:val="00D71103"/>
    <w:rsid w:val="00D72B48"/>
    <w:rsid w:val="00D777F0"/>
    <w:rsid w:val="00D8510C"/>
    <w:rsid w:val="00D87AC9"/>
    <w:rsid w:val="00DA3304"/>
    <w:rsid w:val="00DC3A01"/>
    <w:rsid w:val="00DC4325"/>
    <w:rsid w:val="00DE2AB5"/>
    <w:rsid w:val="00DF0257"/>
    <w:rsid w:val="00DF4556"/>
    <w:rsid w:val="00DF7FEF"/>
    <w:rsid w:val="00E10D4C"/>
    <w:rsid w:val="00E14D82"/>
    <w:rsid w:val="00E20476"/>
    <w:rsid w:val="00E40A5C"/>
    <w:rsid w:val="00E63E56"/>
    <w:rsid w:val="00E7744F"/>
    <w:rsid w:val="00E91ABF"/>
    <w:rsid w:val="00E91D6A"/>
    <w:rsid w:val="00E9721D"/>
    <w:rsid w:val="00EA06A1"/>
    <w:rsid w:val="00EA1DCC"/>
    <w:rsid w:val="00EB3702"/>
    <w:rsid w:val="00EB441C"/>
    <w:rsid w:val="00EB45F7"/>
    <w:rsid w:val="00EC54B6"/>
    <w:rsid w:val="00EC65F4"/>
    <w:rsid w:val="00EC6CB6"/>
    <w:rsid w:val="00EE0E1C"/>
    <w:rsid w:val="00F01BA8"/>
    <w:rsid w:val="00F022E2"/>
    <w:rsid w:val="00F177A4"/>
    <w:rsid w:val="00F25087"/>
    <w:rsid w:val="00F66614"/>
    <w:rsid w:val="00F75D7F"/>
    <w:rsid w:val="00F839F0"/>
    <w:rsid w:val="00F91307"/>
    <w:rsid w:val="00F91CA5"/>
    <w:rsid w:val="00FA33DB"/>
    <w:rsid w:val="00FA62DF"/>
    <w:rsid w:val="00FD4580"/>
    <w:rsid w:val="00FD6E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321DA4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4B538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02</TotalTime>
  <Pages>1</Pages>
  <Words>1881</Words>
  <Characters>10723</Characters>
  <Application>Microsoft Office Word</Application>
  <DocSecurity>0</DocSecurity>
  <Lines>89</Lines>
  <Paragraphs>25</Paragraphs>
  <ScaleCrop>false</ScaleCrop>
  <Company/>
  <LinksUpToDate>false</LinksUpToDate>
  <CharactersWithSpaces>12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104</cp:revision>
  <dcterms:created xsi:type="dcterms:W3CDTF">2020-12-11T08:51:00Z</dcterms:created>
  <dcterms:modified xsi:type="dcterms:W3CDTF">2021-04-24T15:24:00Z</dcterms:modified>
</cp:coreProperties>
</file>